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053" r:id="rId4"/>
  </p:sldMasterIdLst>
  <p:notesMasterIdLst>
    <p:notesMasterId r:id="rId24"/>
  </p:notesMasterIdLst>
  <p:handoutMasterIdLst>
    <p:handoutMasterId r:id="rId25"/>
  </p:handoutMasterIdLst>
  <p:sldIdLst>
    <p:sldId id="279" r:id="rId5"/>
    <p:sldId id="345" r:id="rId6"/>
    <p:sldId id="627" r:id="rId7"/>
    <p:sldId id="633" r:id="rId8"/>
    <p:sldId id="636" r:id="rId9"/>
    <p:sldId id="606" r:id="rId10"/>
    <p:sldId id="638" r:id="rId11"/>
    <p:sldId id="582" r:id="rId12"/>
    <p:sldId id="672" r:id="rId13"/>
    <p:sldId id="640" r:id="rId14"/>
    <p:sldId id="641" r:id="rId15"/>
    <p:sldId id="643" r:id="rId16"/>
    <p:sldId id="644" r:id="rId17"/>
    <p:sldId id="649" r:id="rId18"/>
    <p:sldId id="650" r:id="rId19"/>
    <p:sldId id="658" r:id="rId20"/>
    <p:sldId id="663" r:id="rId21"/>
    <p:sldId id="665" r:id="rId22"/>
    <p:sldId id="669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0066CC"/>
    <a:srgbClr val="CCFFFF"/>
    <a:srgbClr val="FFCCFF"/>
    <a:srgbClr val="FF99CC"/>
    <a:srgbClr val="FF0066"/>
    <a:srgbClr val="00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02" autoAdjust="0"/>
    <p:restoredTop sz="94617" autoAdjust="0"/>
  </p:normalViewPr>
  <p:slideViewPr>
    <p:cSldViewPr>
      <p:cViewPr varScale="1">
        <p:scale>
          <a:sx n="60" d="100"/>
          <a:sy n="60" d="100"/>
        </p:scale>
        <p:origin x="128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-2328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86F1BB3A-CAB3-28A2-5D6E-9E37C3EB9D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60A96B41-CF36-E3D3-66BA-1D1EDBDC1AB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3668" name="Rectangle 4">
            <a:extLst>
              <a:ext uri="{FF2B5EF4-FFF2-40B4-BE49-F238E27FC236}">
                <a16:creationId xmlns:a16="http://schemas.microsoft.com/office/drawing/2014/main" id="{4B136547-48BE-1C87-F498-E598CD2B691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AB19379D-7209-1052-4D0B-6EB09A13AD8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anose="020B0600000101010101" pitchFamily="34" charset="-127"/>
              </a:defRPr>
            </a:lvl1pPr>
          </a:lstStyle>
          <a:p>
            <a:fld id="{75DF02F2-60EB-4AB0-ABA9-25BB038E5F7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1554E15-9EA3-88C9-719A-081B47EAAA4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45BBD47-BB8F-99ED-3CB6-A7C463616BD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DEB794EA-FF59-EC25-1A79-085962E6C58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BE0E340E-4E48-3EFD-35B0-3BF8D4CC061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B7BA5AE9-A324-52FB-B333-5378071D1E3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CE5BCBBC-45D0-E4F0-7720-A27EDB5BC2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anose="020B0600000101010101" pitchFamily="34" charset="-127"/>
              </a:defRPr>
            </a:lvl1pPr>
          </a:lstStyle>
          <a:p>
            <a:fld id="{00AA82FC-34BB-4934-94FC-0FE9FC8A331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이미지 개체 틀 1">
            <a:extLst>
              <a:ext uri="{FF2B5EF4-FFF2-40B4-BE49-F238E27FC236}">
                <a16:creationId xmlns:a16="http://schemas.microsoft.com/office/drawing/2014/main" id="{9B5D5D82-985B-7EE4-0C48-0A53577C3C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슬라이드 노트 개체 틀 2">
            <a:extLst>
              <a:ext uri="{FF2B5EF4-FFF2-40B4-BE49-F238E27FC236}">
                <a16:creationId xmlns:a16="http://schemas.microsoft.com/office/drawing/2014/main" id="{B50E224A-59C9-3850-1A60-D84EF23D6B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58372" name="슬라이드 번호 개체 틀 3">
            <a:extLst>
              <a:ext uri="{FF2B5EF4-FFF2-40B4-BE49-F238E27FC236}">
                <a16:creationId xmlns:a16="http://schemas.microsoft.com/office/drawing/2014/main" id="{BEBBC70E-435B-7EA8-1E04-25965701A7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AFE69034-2C14-490B-A2B6-62C97811DA7D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0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0923456"/>
      </p:ext>
    </p:extLst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67481848"/>
      </p:ext>
    </p:extLst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4818273"/>
      </p:ext>
    </p:extLst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16426914"/>
      </p:ext>
    </p:extLst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97603459"/>
      </p:ext>
    </p:extLst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34739789"/>
      </p:ext>
    </p:extLst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1323320"/>
      </p:ext>
    </p:extLst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1776784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97344090"/>
      </p:ext>
    </p:extLst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BB8234-D6CD-38C9-B5E5-29658C4005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5C94626-1E9F-31DD-B4A1-5A46FC8B16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0E42DD8-BCF3-3C93-DA1E-6B9B9FF28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6AB762-9C8B-43B4-9947-4846282B607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66416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20138532"/>
      </p:ext>
    </p:extLst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27968012"/>
      </p:ext>
    </p:extLst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3863936"/>
      </p:ext>
    </p:extLst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95994199"/>
      </p:ext>
    </p:extLst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11203930"/>
      </p:ext>
    </p:extLst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51221328"/>
      </p:ext>
    </p:extLst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35445040"/>
      </p:ext>
    </p:extLst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93429524"/>
      </p:ext>
    </p:extLst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r>
              <a:rPr lang="ko-KR" altLang="en-US"/>
              <a:t>Chap 10  Basic Video Compression Techniques</a:t>
            </a:r>
            <a:endParaRPr lang="en-US" altLang="ko-K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r>
              <a:rPr lang="en-US" altLang="ko-KR"/>
              <a:t>Li &amp; Drew; 인터넷미디어공학부 임창훈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AB08A77-474B-45DA-B95E-E0C7B28100F8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51695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  <p:sldLayoutId id="2147484066" r:id="rId13"/>
    <p:sldLayoutId id="2147484067" r:id="rId14"/>
    <p:sldLayoutId id="2147484068" r:id="rId15"/>
    <p:sldLayoutId id="2147484069" r:id="rId16"/>
    <p:sldLayoutId id="2147484070" r:id="rId17"/>
    <p:sldLayoutId id="2147484071" r:id="rId1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1FEF22C-FC7E-CCB3-540C-BBB8DCF4EC5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58775" y="584200"/>
            <a:ext cx="8532813" cy="2628900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130000"/>
              </a:lnSpc>
              <a:spcBef>
                <a:spcPct val="50000"/>
              </a:spcBef>
            </a:pPr>
            <a:br>
              <a:rPr lang="en-US" altLang="ko-KR" sz="4800" b="1" dirty="0">
                <a:solidFill>
                  <a:schemeClr val="accent2"/>
                </a:solidFill>
                <a:latin typeface="Comic Sans MS" panose="030F0702030302020204" pitchFamily="66" charset="0"/>
              </a:rPr>
            </a:br>
            <a:r>
              <a:rPr lang="en-US" altLang="ko-KR" sz="3600" b="1" dirty="0">
                <a:solidFill>
                  <a:schemeClr val="accent2"/>
                </a:solidFill>
                <a:highlight>
                  <a:srgbClr val="CCECFF"/>
                </a:highlight>
                <a:latin typeface="Abadi Extra Light" panose="020B0204020104020204" pitchFamily="34" charset="0"/>
                <a:ea typeface="Cambria" panose="02040503050406030204" pitchFamily="18" charset="0"/>
              </a:rPr>
              <a:t>Multimedia</a:t>
            </a:r>
            <a:br>
              <a:rPr lang="en-US" altLang="ko-KR" sz="3600" b="1" dirty="0">
                <a:solidFill>
                  <a:schemeClr val="accent2"/>
                </a:solidFill>
                <a:latin typeface="Abadi Extra Light" panose="020B0204020104020204" pitchFamily="34" charset="0"/>
                <a:ea typeface="Cambria" panose="02040503050406030204" pitchFamily="18" charset="0"/>
              </a:rPr>
            </a:br>
            <a:r>
              <a:rPr kumimoji="0" lang="en-US" altLang="ko-KR" sz="2700" b="1" i="0" u="sng" strike="noStrike" kern="1200" cap="all" spc="0" normalizeH="0" baseline="0" noProof="0" dirty="0">
                <a:ln w="3175" cmpd="sng">
                  <a:noFill/>
                </a:ln>
                <a:solidFill>
                  <a:srgbClr val="477BD1"/>
                </a:solidFill>
                <a:effectLst/>
                <a:uLnTx/>
                <a:uFillTx/>
                <a:latin typeface="Abadi Extra Light" panose="020B0204020104020204" pitchFamily="34" charset="0"/>
                <a:ea typeface="Cambria" panose="02040503050406030204" pitchFamily="18" charset="0"/>
                <a:cs typeface="+mj-cs"/>
              </a:rPr>
              <a:t>Chapter 8</a:t>
            </a:r>
            <a:br>
              <a:rPr lang="en-US" altLang="ko-KR" sz="3600" b="1" dirty="0">
                <a:solidFill>
                  <a:schemeClr val="accent2"/>
                </a:solidFill>
                <a:latin typeface="Comic Sans MS" panose="030F0702030302020204" pitchFamily="66" charset="0"/>
              </a:rPr>
            </a:br>
            <a:endParaRPr lang="en-US" altLang="ko-KR" sz="3600" b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AED6702-6E94-D91A-A85D-25B9052DC5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68425" y="5084763"/>
            <a:ext cx="6877050" cy="118745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ko-KR" sz="16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Dr. </a:t>
            </a:r>
            <a:r>
              <a:rPr lang="en-US" altLang="ko-KR" sz="1600" b="1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hmed</a:t>
            </a:r>
            <a:r>
              <a:rPr lang="en-US" altLang="ko-KR" sz="16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ko-KR" sz="1600" b="1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lshaflut</a:t>
            </a:r>
            <a:endParaRPr lang="ko-KR" altLang="en-US" sz="1600" b="1" dirty="0">
              <a:solidFill>
                <a:schemeClr val="bg2">
                  <a:lumMod val="40000"/>
                  <a:lumOff val="6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Line 5">
            <a:extLst>
              <a:ext uri="{FF2B5EF4-FFF2-40B4-BE49-F238E27FC236}">
                <a16:creationId xmlns:a16="http://schemas.microsoft.com/office/drawing/2014/main" id="{514B5F3B-A066-6F34-7742-A9ED9F8550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138" y="4508500"/>
            <a:ext cx="82073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0E7D80FD-B4D1-7B18-934A-5F11814CA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5095BA9-94B8-8821-4E12-01BD5763F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216F444F-E50E-B3A4-6916-0F7C46469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C7D1D30A-F672-4335-8C09-D7CBBB66F59D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0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27653" name="Text Box 2">
            <a:extLst>
              <a:ext uri="{FF2B5EF4-FFF2-40B4-BE49-F238E27FC236}">
                <a16:creationId xmlns:a16="http://schemas.microsoft.com/office/drawing/2014/main" id="{293BFB78-C719-F475-EB02-65FBD216D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erarchical Search</a:t>
            </a:r>
          </a:p>
        </p:txBody>
      </p:sp>
      <p:sp>
        <p:nvSpPr>
          <p:cNvPr id="27654" name="Line 3">
            <a:extLst>
              <a:ext uri="{FF2B5EF4-FFF2-40B4-BE49-F238E27FC236}">
                <a16:creationId xmlns:a16="http://schemas.microsoft.com/office/drawing/2014/main" id="{9DB54386-8A90-EAF9-5DDD-4A5A3A7E4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4">
            <a:extLst>
              <a:ext uri="{FF2B5EF4-FFF2-40B4-BE49-F238E27FC236}">
                <a16:creationId xmlns:a16="http://schemas.microsoft.com/office/drawing/2014/main" id="{A1086608-FBF6-B59A-216E-F1C300B25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8" y="1052513"/>
            <a:ext cx="876300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i="1" dirty="0"/>
              <a:t> 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The search can benefit from a </a:t>
            </a:r>
            <a:r>
              <a:rPr lang="en-US" altLang="ko-KR" sz="22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erarchical  (multiresolution)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approach in which initial estimation of the motion vector can 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be obtained from images with a significantly reduced resolution.</a:t>
            </a:r>
          </a:p>
          <a:p>
            <a:pPr eaLnBrk="1" hangingPunct="1">
              <a:lnSpc>
                <a:spcPct val="120000"/>
              </a:lnSpc>
            </a:pPr>
            <a:endParaRPr lang="en-US" altLang="ko-KR" sz="2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2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Figure 10.3: a three-level hierarchical search in which the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ko-KR" sz="2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riginal image 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is at </a:t>
            </a:r>
            <a:r>
              <a:rPr lang="en-US" altLang="ko-KR" sz="2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evel 0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, images at </a:t>
            </a:r>
            <a:r>
              <a:rPr lang="en-US" altLang="ko-KR" sz="2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evels 1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and </a:t>
            </a:r>
            <a:r>
              <a:rPr lang="en-US" altLang="ko-KR" sz="2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are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obtained by </a:t>
            </a:r>
            <a:r>
              <a:rPr lang="en-US" altLang="ko-KR" sz="2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own-sampling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from the previous levels by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a factor of 2, and the initial search is conducted at Level 2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ko-KR" sz="2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Since the size of the macroblock is smaller and </a:t>
            </a:r>
            <a:r>
              <a:rPr lang="en-US" altLang="ko-KR" sz="2200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  <a:r>
              <a:rPr lang="en-US" altLang="ko-KR" sz="22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can also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be proportionally reduced, the number of operations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required is greatly reduced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3">
            <a:extLst>
              <a:ext uri="{FF2B5EF4-FFF2-40B4-BE49-F238E27FC236}">
                <a16:creationId xmlns:a16="http://schemas.microsoft.com/office/drawing/2014/main" id="{FD2362F2-FA6D-EBA9-B4CC-81A6387966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089025"/>
            <a:ext cx="8229600" cy="4689471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ko-KR" sz="2400" b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.261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: An earlier digital video compression standard, its principle of MC-based compression is retained in all later video compression standards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standard was designed for videophone, video conferencing and other audiovisual services over ISDN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video codec supports bit-rates of </a:t>
            </a:r>
            <a:r>
              <a:rPr lang="en-US" altLang="ko-KR" sz="2400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×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64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kbps, where </a:t>
            </a:r>
            <a:r>
              <a:rPr lang="en-US" altLang="ko-KR" sz="2400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  <a:r>
              <a:rPr lang="en-US" altLang="ko-KR" sz="24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ranges from 1 to 30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Require that the delay of the video encoder be less than 150 msec so that the video can be used for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	real-time bidirectional video conferencing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FE842F9E-2BFC-8531-A9E4-AEDF2306F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C35BFB1D-173E-5426-40AE-9A72E4821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3918526C-5203-565B-7854-143150E34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30F31C30-8A25-4B1E-A9C4-04494D3C1E55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1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0726" name="Text Box 4">
            <a:extLst>
              <a:ext uri="{FF2B5EF4-FFF2-40B4-BE49-F238E27FC236}">
                <a16:creationId xmlns:a16="http://schemas.microsoft.com/office/drawing/2014/main" id="{BCDB3362-2E8B-B224-F291-67AD8CEDF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.261</a:t>
            </a:r>
          </a:p>
        </p:txBody>
      </p:sp>
      <p:sp>
        <p:nvSpPr>
          <p:cNvPr id="30727" name="Line 5">
            <a:extLst>
              <a:ext uri="{FF2B5EF4-FFF2-40B4-BE49-F238E27FC236}">
                <a16:creationId xmlns:a16="http://schemas.microsoft.com/office/drawing/2014/main" id="{A0F278C2-01EA-7E1C-1B7E-D7321F810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1">
            <a:extLst>
              <a:ext uri="{FF2B5EF4-FFF2-40B4-BE49-F238E27FC236}">
                <a16:creationId xmlns:a16="http://schemas.microsoft.com/office/drawing/2014/main" id="{AAC33202-2592-8FFA-6148-43D6E8BC3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5" name="바닥글 개체 틀 2">
            <a:extLst>
              <a:ext uri="{FF2B5EF4-FFF2-40B4-BE49-F238E27FC236}">
                <a16:creationId xmlns:a16="http://schemas.microsoft.com/office/drawing/2014/main" id="{9E0FB6A9-C7A7-35A3-685E-407B77FFC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슬라이드 번호 개체 틀 3">
            <a:extLst>
              <a:ext uri="{FF2B5EF4-FFF2-40B4-BE49-F238E27FC236}">
                <a16:creationId xmlns:a16="http://schemas.microsoft.com/office/drawing/2014/main" id="{E9F3563D-124F-010B-8114-84BFD2C38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25B935E4-8B62-4C23-94F0-184D55E779B1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2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1780349D-2425-8753-5DD6-4226656B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5408613"/>
            <a:ext cx="7165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000" dirty="0">
                <a:solidFill>
                  <a:schemeClr val="accent2"/>
                </a:solidFill>
              </a:rPr>
              <a:t>H.261 Frame Sequence.</a:t>
            </a:r>
          </a:p>
        </p:txBody>
      </p:sp>
      <p:pic>
        <p:nvPicPr>
          <p:cNvPr id="32774" name="Picture 4">
            <a:extLst>
              <a:ext uri="{FF2B5EF4-FFF2-40B4-BE49-F238E27FC236}">
                <a16:creationId xmlns:a16="http://schemas.microsoft.com/office/drawing/2014/main" id="{18CE51E6-A381-8180-44E7-426A6F720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76363"/>
            <a:ext cx="7678737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>
            <a:extLst>
              <a:ext uri="{FF2B5EF4-FFF2-40B4-BE49-F238E27FC236}">
                <a16:creationId xmlns:a16="http://schemas.microsoft.com/office/drawing/2014/main" id="{A3FB7298-A343-3B5D-740F-DD6D6A7F77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052513"/>
            <a:ext cx="8229600" cy="51847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wo types of image frames are defined: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ra-frame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	(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-frames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 and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er-frames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-frames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ko-KR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-frames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are treated as independent images. Transform coding method similar to JPEG is applied within each I-frame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-frames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are not independent: coded by a forward predictive coding method (prediction from previous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	I-frame or P-frame is allowed)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6B693576-B075-B5EE-2698-291EDD948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D1403BAE-523E-FF5A-B0A6-85FC12AD0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.</a:t>
            </a:r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91EE576C-3052-C154-9CB9-B5CE7A241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A9140B72-9CA7-4667-95D3-5BC2DBFA0FEC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3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3798" name="Text Box 3">
            <a:extLst>
              <a:ext uri="{FF2B5EF4-FFF2-40B4-BE49-F238E27FC236}">
                <a16:creationId xmlns:a16="http://schemas.microsoft.com/office/drawing/2014/main" id="{78BC6712-D347-3417-E99B-D2F36C8C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.261 Frame Sequence</a:t>
            </a:r>
          </a:p>
        </p:txBody>
      </p:sp>
      <p:sp>
        <p:nvSpPr>
          <p:cNvPr id="33799" name="Line 4">
            <a:extLst>
              <a:ext uri="{FF2B5EF4-FFF2-40B4-BE49-F238E27FC236}">
                <a16:creationId xmlns:a16="http://schemas.microsoft.com/office/drawing/2014/main" id="{3F0B8E97-B1D3-1120-D676-DE88EA5F3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>
            <a:extLst>
              <a:ext uri="{FF2B5EF4-FFF2-40B4-BE49-F238E27FC236}">
                <a16:creationId xmlns:a16="http://schemas.microsoft.com/office/drawing/2014/main" id="{B567060D-27ED-A0F0-8892-AFABE849BDD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089025"/>
            <a:ext cx="8194675" cy="4968875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or each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croblock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in the Target frame, a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tion vector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is allocated by one of the search methods discussed earlier.</a:t>
            </a:r>
          </a:p>
          <a:p>
            <a:pPr eaLnBrk="1" hangingPunct="1">
              <a:lnSpc>
                <a:spcPct val="120000"/>
              </a:lnSpc>
            </a:pPr>
            <a:endParaRPr lang="en-US" altLang="ko-KR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fter the prediction, a difference macroblock is derived to measure th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ediction error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endParaRPr lang="en-US" altLang="ko-KR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Each of these 8x8 blocks go through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CT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antization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igzag scan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nd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ntropy coding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procedures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400" dirty="0">
              <a:latin typeface="Comic Sans MS" panose="030F0702030302020204" pitchFamily="66" charset="0"/>
            </a:endParaRP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CDDD3AB6-BCDC-6B4E-CDE3-68D4CB644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72EF31CA-A2C2-BD96-DD5F-1B969AD4B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327565B5-BD88-10FD-FFE3-128CDF965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B547DAE0-B7D7-47C0-B265-0C0BC02386CB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4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8918" name="Text Box 3">
            <a:extLst>
              <a:ext uri="{FF2B5EF4-FFF2-40B4-BE49-F238E27FC236}">
                <a16:creationId xmlns:a16="http://schemas.microsoft.com/office/drawing/2014/main" id="{38A33350-C2F4-D5A1-1970-AF548DE79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er-frame (P-frame) Coding</a:t>
            </a:r>
          </a:p>
        </p:txBody>
      </p:sp>
      <p:sp>
        <p:nvSpPr>
          <p:cNvPr id="38919" name="Line 4">
            <a:extLst>
              <a:ext uri="{FF2B5EF4-FFF2-40B4-BE49-F238E27FC236}">
                <a16:creationId xmlns:a16="http://schemas.microsoft.com/office/drawing/2014/main" id="{82EB206B-05CE-96C9-6C02-5AE639588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2C51FA52-9AAF-915D-B104-5074F2FAB4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089025"/>
            <a:ext cx="8194675" cy="5003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-frame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coding encodes th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ifference macroblock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(not the Target macroblock itself)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Sometimes, a good match cannot be found the prediction error exceeds a certain acceptable level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MB itself is then encoded (treated as an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ra MB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) and in this case it is termed a non-motion compensated MB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B451233E-7064-9894-9D10-F3BD76F7B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30E06E70-CC31-4549-5B19-7198CD9C5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BDDD85C6-A280-14CC-6239-5B78EBACF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2723C8E-283A-4540-8D9B-E1F84E5FC367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5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9942" name="Text Box 3">
            <a:extLst>
              <a:ext uri="{FF2B5EF4-FFF2-40B4-BE49-F238E27FC236}">
                <a16:creationId xmlns:a16="http://schemas.microsoft.com/office/drawing/2014/main" id="{E25B63E6-F0F3-9EEB-F711-41EA9803C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er-frame (P-frame) Coding</a:t>
            </a:r>
          </a:p>
        </p:txBody>
      </p:sp>
      <p:sp>
        <p:nvSpPr>
          <p:cNvPr id="39943" name="Line 4">
            <a:extLst>
              <a:ext uri="{FF2B5EF4-FFF2-40B4-BE49-F238E27FC236}">
                <a16:creationId xmlns:a16="http://schemas.microsoft.com/office/drawing/2014/main" id="{A3362D47-ABF1-7EDC-F041-65A75DD40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>
            <a:extLst>
              <a:ext uri="{FF2B5EF4-FFF2-40B4-BE49-F238E27FC236}">
                <a16:creationId xmlns:a16="http://schemas.microsoft.com/office/drawing/2014/main" id="{5D6C7F10-370A-D41D-F627-4DD379DE87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196975"/>
            <a:ext cx="8194675" cy="4641850"/>
          </a:xfrm>
        </p:spPr>
        <p:txBody>
          <a:bodyPr>
            <a:normAutofit fontScale="55000" lnSpcReduction="20000"/>
          </a:bodyPr>
          <a:lstStyle/>
          <a:p>
            <a:pPr marL="381000" indent="-381000">
              <a:lnSpc>
                <a:spcPct val="120000"/>
              </a:lnSpc>
              <a:buNone/>
            </a:pPr>
            <a:endParaRPr lang="en-US" altLang="ko-KR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81000" indent="-381000" eaLnBrk="1" hangingPunct="1">
              <a:lnSpc>
                <a:spcPct val="120000"/>
              </a:lnSpc>
              <a:buFontTx/>
              <a:buAutoNum type="arabicPeriod"/>
            </a:pPr>
            <a:r>
              <a:rPr lang="en-US" altLang="ko-KR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The </a:t>
            </a:r>
            <a:r>
              <a:rPr lang="en-US" altLang="ko-KR" sz="32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icture layer</a:t>
            </a:r>
            <a:r>
              <a:rPr lang="en-US" altLang="ko-KR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: PSC (Picture Start Code) delineates boundaries between pictures. </a:t>
            </a:r>
          </a:p>
          <a:p>
            <a:pPr marL="381000" indent="-381000" eaLnBrk="1" hangingPunct="1">
              <a:lnSpc>
                <a:spcPct val="120000"/>
              </a:lnSpc>
              <a:buFontTx/>
              <a:buNone/>
            </a:pPr>
            <a:r>
              <a:rPr lang="en-US" altLang="ko-KR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	TR (Temporal Reference) provides a time-stamp for the picture. </a:t>
            </a:r>
          </a:p>
          <a:p>
            <a:pPr marL="381000" indent="-381000" eaLnBrk="1" hangingPunct="1">
              <a:lnSpc>
                <a:spcPct val="120000"/>
              </a:lnSpc>
              <a:buFontTx/>
              <a:buNone/>
            </a:pPr>
            <a:endParaRPr lang="en-US" altLang="ko-KR" sz="3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81000" marR="0" lvl="0" indent="-38100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Clr>
                <a:prstClr val="white"/>
              </a:buClr>
              <a:buSzPct val="100000"/>
              <a:buFontTx/>
              <a:buNone/>
              <a:tabLst/>
              <a:defRPr/>
            </a:pP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2. The 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GOB layer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: H.261 pictures are divided into regions of 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11×3 macroblocks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, each of which is called a Group of Blocks (GOB). </a:t>
            </a:r>
          </a:p>
          <a:p>
            <a:pPr marL="381000" marR="0" lvl="0" indent="-38100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Clr>
                <a:prstClr val="white"/>
              </a:buClr>
              <a:buSzPct val="100000"/>
              <a:buFontTx/>
              <a:buNone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81000" marR="0" lvl="0" indent="-38100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Clr>
                <a:prstClr val="white"/>
              </a:buClr>
              <a:buSzPct val="100000"/>
              <a:buFontTx/>
              <a:buNone/>
              <a:tabLst/>
              <a:defRPr/>
            </a:pP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3. The 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Macroblock layer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: Each Macroblock (MB) has its own Address indicating its position within the GOB</a:t>
            </a:r>
          </a:p>
          <a:p>
            <a:pPr marL="381000" marR="0" lvl="0" indent="-38100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Clr>
                <a:prstClr val="white"/>
              </a:buClr>
              <a:buSzPct val="100000"/>
              <a:buFontTx/>
              <a:buNone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81000" marR="0" lvl="0" indent="-38100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Clr>
                <a:prstClr val="white"/>
              </a:buClr>
              <a:buSzPct val="100000"/>
              <a:buFontTx/>
              <a:buNone/>
              <a:tabLst/>
              <a:defRPr/>
            </a:pP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4. The 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Block layer</a:t>
            </a:r>
            <a:r>
              <a:rPr kumimoji="0" lang="en-US" altLang="ko-KR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: For each 8x8 block, the bitstream starts with DC value.</a:t>
            </a:r>
          </a:p>
          <a:p>
            <a:pPr marL="381000" indent="-381000" eaLnBrk="1" hangingPunct="1">
              <a:lnSpc>
                <a:spcPct val="120000"/>
              </a:lnSpc>
              <a:buFontTx/>
              <a:buNone/>
            </a:pPr>
            <a:endParaRPr lang="en-US" altLang="ko-KR" sz="2400" dirty="0">
              <a:latin typeface="Comic Sans MS" panose="030F0702030302020204" pitchFamily="66" charset="0"/>
            </a:endParaRP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DF663B39-C255-BBF6-599C-AC0BB066F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D08CB4A3-8E6A-7147-9992-74A62B2AA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C547101E-7DA7-7F57-944C-5F6FE49DB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E2F4BF28-5DEF-45D8-B9D5-C040613F87BA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6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44038" name="Text Box 3">
            <a:extLst>
              <a:ext uri="{FF2B5EF4-FFF2-40B4-BE49-F238E27FC236}">
                <a16:creationId xmlns:a16="http://schemas.microsoft.com/office/drawing/2014/main" id="{8378600A-3CED-3860-89B9-88199693E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yntax of H.261 Video Bitstream</a:t>
            </a:r>
          </a:p>
        </p:txBody>
      </p:sp>
      <p:sp>
        <p:nvSpPr>
          <p:cNvPr id="44039" name="Line 4">
            <a:extLst>
              <a:ext uri="{FF2B5EF4-FFF2-40B4-BE49-F238E27FC236}">
                <a16:creationId xmlns:a16="http://schemas.microsoft.com/office/drawing/2014/main" id="{3D7F35D8-D7DF-CE4A-3DEA-24159DB77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>
            <a:extLst>
              <a:ext uri="{FF2B5EF4-FFF2-40B4-BE49-F238E27FC236}">
                <a16:creationId xmlns:a16="http://schemas.microsoft.com/office/drawing/2014/main" id="{6DEC2056-0495-5D46-B73D-E408BFBAB2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052513"/>
            <a:ext cx="8229600" cy="48244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H.263 is an improved video coding standard for video conferencing and other audiovisual services transmitted on Public Switched Telephone Networks (PSTN)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ims at low bit-rate communications at bit-rates of less than 64 kbp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Uses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edictive coding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or inter-frames to reduc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emporal redundancy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nd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ansform coding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or the remaining signal to reduc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patial redundancy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for both Intra-frames and inter-frame prediction)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D13002A6-8D1A-FA22-7EC5-D09144F0B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CA0FDD21-79ED-52B3-E49D-938D4494C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B13E38C6-455A-649D-A4D0-A3BD355A4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5FEDBB42-268C-4737-BC87-3E8D612DD67E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7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49158" name="Text Box 3">
            <a:extLst>
              <a:ext uri="{FF2B5EF4-FFF2-40B4-BE49-F238E27FC236}">
                <a16:creationId xmlns:a16="http://schemas.microsoft.com/office/drawing/2014/main" id="{F41990E7-9A2E-AD3A-A695-AA7FF8F9F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.263</a:t>
            </a:r>
          </a:p>
        </p:txBody>
      </p:sp>
      <p:sp>
        <p:nvSpPr>
          <p:cNvPr id="49159" name="Line 4">
            <a:extLst>
              <a:ext uri="{FF2B5EF4-FFF2-40B4-BE49-F238E27FC236}">
                <a16:creationId xmlns:a16="http://schemas.microsoft.com/office/drawing/2014/main" id="{6750FA51-22AF-A399-8C10-727F6BCC5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>
            <a:extLst>
              <a:ext uri="{FF2B5EF4-FFF2-40B4-BE49-F238E27FC236}">
                <a16:creationId xmlns:a16="http://schemas.microsoft.com/office/drawing/2014/main" id="{EDC67027-009F-1E16-C14E-8E74839C2D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089025"/>
            <a:ext cx="8229600" cy="482441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As in H.261, H.263 standard also supports the notion of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roup of Blocks (GOB)</a:t>
            </a:r>
            <a:r>
              <a:rPr lang="en-US" altLang="ko-KR" sz="24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difference is that GOBs in H.263 do not have a fixed size, and they always start and end at the left and right borders of the picture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522958BB-645A-3343-C202-93A43E16C6C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7FE08573-3F06-1315-EFA4-9B1C793A0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E2F2B6A0-9C5C-FC2C-2C03-90307B6AD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17723F61-0379-41B1-989D-E12CEBA357DD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8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51206" name="Text Box 3">
            <a:extLst>
              <a:ext uri="{FF2B5EF4-FFF2-40B4-BE49-F238E27FC236}">
                <a16:creationId xmlns:a16="http://schemas.microsoft.com/office/drawing/2014/main" id="{A2C863FF-2E2D-E84E-E7D8-CB3CBAC95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39682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.263 &amp; Group of Blocks (GOB)</a:t>
            </a:r>
          </a:p>
        </p:txBody>
      </p:sp>
      <p:sp>
        <p:nvSpPr>
          <p:cNvPr id="51207" name="Line 4">
            <a:extLst>
              <a:ext uri="{FF2B5EF4-FFF2-40B4-BE49-F238E27FC236}">
                <a16:creationId xmlns:a16="http://schemas.microsoft.com/office/drawing/2014/main" id="{C3884B17-4EA3-B56B-F0EA-7810C32151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>
            <a:extLst>
              <a:ext uri="{FF2B5EF4-FFF2-40B4-BE49-F238E27FC236}">
                <a16:creationId xmlns:a16="http://schemas.microsoft.com/office/drawing/2014/main" id="{F6F99880-C578-C960-F610-00AE3258E6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31800" y="1089025"/>
            <a:ext cx="8301038" cy="442753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In order to reduce the prediction error,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lf-pixel precision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is supported in H.263 vs. full-pixel precision only in H.261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The pixel values needed at half-pixel positions are generated by a simple </a:t>
            </a:r>
            <a:r>
              <a:rPr lang="en-US" altLang="ko-KR" sz="2400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linear interpolation </a:t>
            </a:r>
            <a:r>
              <a:rPr lang="en-US" altLang="ko-K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method.</a:t>
            </a:r>
          </a:p>
        </p:txBody>
      </p:sp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B4255DFC-ADF0-4CB0-645A-295517417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93C130F8-EFB7-3176-98F9-FE000E78B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D71B35F9-6C38-92ED-FF0F-7ADF1723D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A655B2D-FA87-48E7-A650-2625B1F24016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19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55302" name="Text Box 3">
            <a:extLst>
              <a:ext uri="{FF2B5EF4-FFF2-40B4-BE49-F238E27FC236}">
                <a16:creationId xmlns:a16="http://schemas.microsoft.com/office/drawing/2014/main" id="{A8FCFC4B-809D-2E6E-650A-7C66F93FC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9" y="23812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lf-Pixel Precision</a:t>
            </a:r>
          </a:p>
        </p:txBody>
      </p:sp>
      <p:sp>
        <p:nvSpPr>
          <p:cNvPr id="55303" name="Line 4">
            <a:extLst>
              <a:ext uri="{FF2B5EF4-FFF2-40B4-BE49-F238E27FC236}">
                <a16:creationId xmlns:a16="http://schemas.microsoft.com/office/drawing/2014/main" id="{CF52D4C9-B560-F848-058E-7D7806DAE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5B416C03-979D-1327-A644-D3376BACA3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99912" y="5913437"/>
            <a:ext cx="1212173" cy="377825"/>
          </a:xfrm>
        </p:spPr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438E9A74-193D-5E5E-928E-F8A4D2C73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8700745B-2938-891E-244A-2E5148B36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2FE1E85-6EA4-4910-9B50-419B364D61C5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2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13317" name="Text Box 2">
            <a:extLst>
              <a:ext uri="{FF2B5EF4-FFF2-40B4-BE49-F238E27FC236}">
                <a16:creationId xmlns:a16="http://schemas.microsoft.com/office/drawing/2014/main" id="{E2F9781C-35C6-D493-AC64-C039B9CB2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33375"/>
            <a:ext cx="709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</a:rPr>
              <a:t> </a:t>
            </a:r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troduction to Video Compression</a:t>
            </a:r>
          </a:p>
        </p:txBody>
      </p:sp>
      <p:sp>
        <p:nvSpPr>
          <p:cNvPr id="13318" name="Line 48">
            <a:extLst>
              <a:ext uri="{FF2B5EF4-FFF2-40B4-BE49-F238E27FC236}">
                <a16:creationId xmlns:a16="http://schemas.microsoft.com/office/drawing/2014/main" id="{205778E6-A81C-C8D8-3BE0-E6D156C08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Text Box 50">
            <a:extLst>
              <a:ext uri="{FF2B5EF4-FFF2-40B4-BE49-F238E27FC236}">
                <a16:creationId xmlns:a16="http://schemas.microsoft.com/office/drawing/2014/main" id="{730C2EDF-326B-D2FE-C540-C149F3B4F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96975"/>
            <a:ext cx="8389938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/>
              <a:t> 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A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ideo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consists of a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ime-ordered sequence of frames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 i.e., images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An obvious solution to video compression would be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edictive coding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based on previous frames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Compression proceeds by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ubtracting images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subtract in time order and code the residual error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It can be done even better by searching for just the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right parts of the image to subtract from the previous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fram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CF695AA3-F038-F043-4813-56080CA70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9A312DE6-36D8-D4C7-BEB7-3468A900E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B8E1EE81-7CED-AE73-F964-9C8225BA8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49999" y="5870575"/>
            <a:ext cx="417516" cy="377825"/>
          </a:xfr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3948F54A-5D40-4754-A7BE-A32013E72D12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3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14341" name="Text Box 2">
            <a:extLst>
              <a:ext uri="{FF2B5EF4-FFF2-40B4-BE49-F238E27FC236}">
                <a16:creationId xmlns:a16="http://schemas.microsoft.com/office/drawing/2014/main" id="{BF21A4A4-28D5-2C1F-64AC-1819BD3CA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33375"/>
            <a:ext cx="896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ideo Compression with Motion Compensation</a:t>
            </a:r>
          </a:p>
        </p:txBody>
      </p:sp>
      <p:sp>
        <p:nvSpPr>
          <p:cNvPr id="14342" name="Line 3">
            <a:extLst>
              <a:ext uri="{FF2B5EF4-FFF2-40B4-BE49-F238E27FC236}">
                <a16:creationId xmlns:a16="http://schemas.microsoft.com/office/drawing/2014/main" id="{391ABEB6-3F8D-5E39-B6B4-E3F655DDD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Text Box 4">
            <a:extLst>
              <a:ext uri="{FF2B5EF4-FFF2-40B4-BE49-F238E27FC236}">
                <a16:creationId xmlns:a16="http://schemas.microsoft.com/office/drawing/2014/main" id="{0995CC4D-A7B4-05B0-BD9A-22C8AAD0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089025"/>
            <a:ext cx="838993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Consecutive frames in a video are similar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-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emporal redundancy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exists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Temporal redundancy is exploited so that not every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frame of the video needs to be coded independently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as a new image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ifference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between the current frame and other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frame(s) in the sequence will b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oded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- small values and low entropy, good for compress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60D68C5A-D76D-87E9-CB59-B2AAE93E3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DD1EAF10-AA62-51EE-792F-C76A434F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1520" y="5768975"/>
            <a:ext cx="5990311" cy="377825"/>
          </a:xfrm>
        </p:spPr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2C58F707-2905-A223-341A-94C539C5F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6B730B3-B35A-4CB5-919E-ECF87D7FAD30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4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15365" name="Text Box 2">
            <a:extLst>
              <a:ext uri="{FF2B5EF4-FFF2-40B4-BE49-F238E27FC236}">
                <a16:creationId xmlns:a16="http://schemas.microsoft.com/office/drawing/2014/main" id="{340F87A0-145A-AAA9-0F87-F449E8E0B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ideo Compression with Motion Compensation</a:t>
            </a:r>
          </a:p>
        </p:txBody>
      </p:sp>
      <p:sp>
        <p:nvSpPr>
          <p:cNvPr id="15366" name="Line 3">
            <a:extLst>
              <a:ext uri="{FF2B5EF4-FFF2-40B4-BE49-F238E27FC236}">
                <a16:creationId xmlns:a16="http://schemas.microsoft.com/office/drawing/2014/main" id="{9EB274EC-6A2E-160C-0F0F-25FB71973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4">
            <a:extLst>
              <a:ext uri="{FF2B5EF4-FFF2-40B4-BE49-F238E27FC236}">
                <a16:creationId xmlns:a16="http://schemas.microsoft.com/office/drawing/2014/main" id="{36CC4AF2-BF0F-F0F4-D0A6-44617BE1F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089025"/>
            <a:ext cx="8389938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Steps of Video compression based on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Motion Compensation </a:t>
            </a: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(MC)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ko-KR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1.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tion estimation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(motion vector search)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2. MC-based Prediction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3. Derivation of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ediction error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, i.e., the differenc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763DCD88-43CA-EF87-220C-0BBA903E27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23712" y="5788026"/>
            <a:ext cx="1360656" cy="460376"/>
          </a:xfrm>
        </p:spPr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0663670C-9132-EEE5-AE98-F6B6D6719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7B03C5D4-2A20-7421-5627-8A5B1ABCA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16081215-8D19-459F-AEFE-BA3BF203B9B3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5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17413" name="Text Box 2">
            <a:extLst>
              <a:ext uri="{FF2B5EF4-FFF2-40B4-BE49-F238E27FC236}">
                <a16:creationId xmlns:a16="http://schemas.microsoft.com/office/drawing/2014/main" id="{8C7A7124-A591-611E-E829-95A4BD2F3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9172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tion Compensation</a:t>
            </a:r>
          </a:p>
        </p:txBody>
      </p:sp>
      <p:sp>
        <p:nvSpPr>
          <p:cNvPr id="17414" name="Line 3">
            <a:extLst>
              <a:ext uri="{FF2B5EF4-FFF2-40B4-BE49-F238E27FC236}">
                <a16:creationId xmlns:a16="http://schemas.microsoft.com/office/drawing/2014/main" id="{FF2AA71D-9B74-D9C7-968B-DB78C80B7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Text Box 4">
            <a:extLst>
              <a:ext uri="{FF2B5EF4-FFF2-40B4-BE49-F238E27FC236}">
                <a16:creationId xmlns:a16="http://schemas.microsoft.com/office/drawing/2014/main" id="{18A68F09-770B-1C78-CA41-01EA3930D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069975"/>
            <a:ext cx="8389938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Motion compensation is performed at the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macroblock level.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urrent image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frame is referred to a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Target Frame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A match is sought between the macroblock in the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Target Frame and the most similar macroblock in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previous and/or future frame(s) 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altLang="ko-KR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ference frame(s)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.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isplacement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of the reference macroblock to the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target macroblock is called a </a:t>
            </a:r>
            <a:r>
              <a:rPr lang="en-US" altLang="ko-KR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tion vector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V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3">
            <a:extLst>
              <a:ext uri="{FF2B5EF4-FFF2-40B4-BE49-F238E27FC236}">
                <a16:creationId xmlns:a16="http://schemas.microsoft.com/office/drawing/2014/main" id="{22050D26-A958-BB84-6465-61312ABBF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4">
            <a:extLst>
              <a:ext uri="{FF2B5EF4-FFF2-40B4-BE49-F238E27FC236}">
                <a16:creationId xmlns:a16="http://schemas.microsoft.com/office/drawing/2014/main" id="{5CA904B5-0CEE-F6F4-8263-CE96869A5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5">
            <a:extLst>
              <a:ext uri="{FF2B5EF4-FFF2-40B4-BE49-F238E27FC236}">
                <a16:creationId xmlns:a16="http://schemas.microsoft.com/office/drawing/2014/main" id="{65D53BF0-85D9-25E4-3741-5B4539B7B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1BE4E50F-33C8-4871-9653-F9F0FB9ABE6C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6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20485" name="Text Box 2">
            <a:extLst>
              <a:ext uri="{FF2B5EF4-FFF2-40B4-BE49-F238E27FC236}">
                <a16:creationId xmlns:a16="http://schemas.microsoft.com/office/drawing/2014/main" id="{525C5ECE-6B03-7303-0FA1-799DC410D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6035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equential Search</a:t>
            </a:r>
          </a:p>
        </p:txBody>
      </p:sp>
      <p:sp>
        <p:nvSpPr>
          <p:cNvPr id="20486" name="Line 3">
            <a:extLst>
              <a:ext uri="{FF2B5EF4-FFF2-40B4-BE49-F238E27FC236}">
                <a16:creationId xmlns:a16="http://schemas.microsoft.com/office/drawing/2014/main" id="{552F2F09-FA4E-2354-7711-7002FA76C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83661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Text Box 4">
            <a:extLst>
              <a:ext uri="{FF2B5EF4-FFF2-40B4-BE49-F238E27FC236}">
                <a16:creationId xmlns:a16="http://schemas.microsoft.com/office/drawing/2014/main" id="{A80738D6-196A-555A-3A6D-08B3CA3DC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60463"/>
            <a:ext cx="8208963" cy="388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equential search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: sequentially search the whole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2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×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2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window in the reference frame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(also referred to as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ull search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or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xhaustive search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).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A macroblock centered at each of the positions within the window is compared to the macroblock in the Target frame pixel by pixel and their respective </a:t>
            </a: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MAD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is then  derived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The vector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altLang="ko-KR" i="1" dirty="0" err="1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j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that offers the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east 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D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is designated as the 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V (</a:t>
            </a:r>
            <a:r>
              <a:rPr lang="en-US" altLang="ko-KR" i="1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u, v</a:t>
            </a:r>
            <a:r>
              <a:rPr lang="en-US" altLang="ko-KR" dirty="0">
                <a:solidFill>
                  <a:srgbClr val="0066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for the macroblock in the Target fram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2DF26A71-E1D8-7E08-E51F-3030E72D1A3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368425" y="4184650"/>
          <a:ext cx="5578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53800" progId="Equation.DSMT4">
                  <p:embed/>
                </p:oleObj>
              </mc:Choice>
              <mc:Fallback>
                <p:oleObj name="Equation" r:id="rId2" imgW="2425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84650"/>
                        <a:ext cx="5578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날짜 개체 틀 2">
            <a:extLst>
              <a:ext uri="{FF2B5EF4-FFF2-40B4-BE49-F238E27FC236}">
                <a16:creationId xmlns:a16="http://schemas.microsoft.com/office/drawing/2014/main" id="{33206924-0D1C-EB23-BCD4-9245D8678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5" name="바닥글 개체 틀 3">
            <a:extLst>
              <a:ext uri="{FF2B5EF4-FFF2-40B4-BE49-F238E27FC236}">
                <a16:creationId xmlns:a16="http://schemas.microsoft.com/office/drawing/2014/main" id="{84C17944-B7D5-A6BD-1FB8-B9F0A3887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슬라이드 번호 개체 틀 4">
            <a:extLst>
              <a:ext uri="{FF2B5EF4-FFF2-40B4-BE49-F238E27FC236}">
                <a16:creationId xmlns:a16="http://schemas.microsoft.com/office/drawing/2014/main" id="{22DF20B7-2C1E-7E2A-E407-C9FE76A21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E73B96D-C689-4C8A-88D9-E44AFE89363D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7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3078" name="Text Box 4">
            <a:extLst>
              <a:ext uri="{FF2B5EF4-FFF2-40B4-BE49-F238E27FC236}">
                <a16:creationId xmlns:a16="http://schemas.microsoft.com/office/drawing/2014/main" id="{15925836-17FE-DECA-E94C-807D25D63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8245475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Sequential search method is very costly 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Assuming each pixel comparison requires three operations (subtraction, absolute value, addition),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 the cost for obtaining   a motion vector for a single macroblock i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148076D3-70DF-18E9-78FC-5AB7B72B5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B37A894E-00C1-5B26-74ED-FA7C62A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C56A712-F24F-FBC7-44FC-C4ADA9292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6F141F56-6E4F-4E6B-AA84-F7C993476032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8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22533" name="Text Box 2">
            <a:extLst>
              <a:ext uri="{FF2B5EF4-FFF2-40B4-BE49-F238E27FC236}">
                <a16:creationId xmlns:a16="http://schemas.microsoft.com/office/drawing/2014/main" id="{11D8B372-A757-3D39-26C3-EDF58AFFE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333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D Logarithmic Search</a:t>
            </a:r>
          </a:p>
        </p:txBody>
      </p:sp>
      <p:sp>
        <p:nvSpPr>
          <p:cNvPr id="22534" name="Line 3">
            <a:extLst>
              <a:ext uri="{FF2B5EF4-FFF2-40B4-BE49-F238E27FC236}">
                <a16:creationId xmlns:a16="http://schemas.microsoft.com/office/drawing/2014/main" id="{0CC1D85E-F427-FADB-92EC-443B7DDE7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944563"/>
            <a:ext cx="7667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A0CECA7E-F4AB-1EAA-3E50-AC0763D97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838835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i="1" dirty="0"/>
              <a:t>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ogarithmic search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: a cheaper version, that is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uboptimal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but still usually effective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The procedure for 2D Logarithmic Search of motion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vectors takes several iterations and is akin to a binary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search:</a:t>
            </a: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itially only nine locations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in the search window ar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used as seeds for a MAD-based search; they ar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marked as ‘1’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4">
            <a:extLst>
              <a:ext uri="{FF2B5EF4-FFF2-40B4-BE49-F238E27FC236}">
                <a16:creationId xmlns:a16="http://schemas.microsoft.com/office/drawing/2014/main" id="{47FD2F39-5AFA-27D6-BDE7-CDB3D898B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4" name="바닥글 개체 틀 5">
            <a:extLst>
              <a:ext uri="{FF2B5EF4-FFF2-40B4-BE49-F238E27FC236}">
                <a16:creationId xmlns:a16="http://schemas.microsoft.com/office/drawing/2014/main" id="{10074C2D-EE0B-91DB-57DC-A8CEA30DB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ko-KR" dirty="0"/>
          </a:p>
        </p:txBody>
      </p:sp>
      <p:sp>
        <p:nvSpPr>
          <p:cNvPr id="5" name="슬라이드 번호 개체 틀 6">
            <a:extLst>
              <a:ext uri="{FF2B5EF4-FFF2-40B4-BE49-F238E27FC236}">
                <a16:creationId xmlns:a16="http://schemas.microsoft.com/office/drawing/2014/main" id="{6DCE0070-37A4-D084-537C-491363405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/>
            <a:fld id="{D57573B5-210A-44EF-B6C3-940DA6DAF7F7}" type="slidenum">
              <a:rPr lang="en-US" altLang="ko-KR" sz="1200">
                <a:latin typeface="굴림" panose="020B0600000101010101" pitchFamily="34" charset="-127"/>
              </a:rPr>
              <a:pPr eaLnBrk="1" hangingPunct="1"/>
              <a:t>9</a:t>
            </a:fld>
            <a:endParaRPr lang="en-US" altLang="ko-KR" sz="1200">
              <a:latin typeface="굴림" panose="020B0600000101010101" pitchFamily="34" charset="-127"/>
            </a:endParaRPr>
          </a:p>
        </p:txBody>
      </p:sp>
      <p:sp>
        <p:nvSpPr>
          <p:cNvPr id="23557" name="Text Box 4">
            <a:extLst>
              <a:ext uri="{FF2B5EF4-FFF2-40B4-BE49-F238E27FC236}">
                <a16:creationId xmlns:a16="http://schemas.microsoft.com/office/drawing/2014/main" id="{4ACE43DA-43BB-730D-A65F-90BC75D7E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838835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After the one that yields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nimum </a:t>
            </a:r>
            <a:r>
              <a:rPr lang="en-US" altLang="ko-KR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D</a:t>
            </a:r>
            <a:r>
              <a:rPr lang="en-US" altLang="ko-KR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is located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e center of the new search region is moved to it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an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the step-size (offset) is reduced to half.</a:t>
            </a:r>
          </a:p>
          <a:p>
            <a:pPr eaLnBrk="1" hangingPunct="1">
              <a:lnSpc>
                <a:spcPct val="120000"/>
              </a:lnSpc>
            </a:pPr>
            <a:endParaRPr lang="en-US" altLang="ko-KR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In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ext iteration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, the </a:t>
            </a:r>
            <a:r>
              <a:rPr lang="en-US" altLang="ko-KR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ine new locations</a:t>
            </a: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are marke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dirty="0">
                <a:latin typeface="Cambria Math" panose="02040503050406030204" pitchFamily="18" charset="0"/>
                <a:ea typeface="Cambria Math" panose="02040503050406030204" pitchFamily="18" charset="0"/>
              </a:rPr>
              <a:t>   as ‘2’, and so on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6980EE198F692488F3083164EA14226" ma:contentTypeVersion="2" ma:contentTypeDescription="Create a new document." ma:contentTypeScope="" ma:versionID="867516e77fe36c0e204a846b00308431">
  <xsd:schema xmlns:xsd="http://www.w3.org/2001/XMLSchema" xmlns:xs="http://www.w3.org/2001/XMLSchema" xmlns:p="http://schemas.microsoft.com/office/2006/metadata/properties" xmlns:ns3="6daf8323-d1d2-4b2b-b840-4eff50d34000" targetNamespace="http://schemas.microsoft.com/office/2006/metadata/properties" ma:root="true" ma:fieldsID="01b624a90e47964a3c9936186e01cf64" ns3:_="">
    <xsd:import namespace="6daf8323-d1d2-4b2b-b840-4eff50d3400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af8323-d1d2-4b2b-b840-4eff50d340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DD3E77-9075-4ED6-9F5C-DEA7A58F093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daf8323-d1d2-4b2b-b840-4eff50d3400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20B6BA5-E2E2-4A2D-96EE-DB884C25D74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6F2417-590C-49F5-AAC9-272411EE538C}">
  <ds:schemaRefs>
    <ds:schemaRef ds:uri="http://purl.org/dc/elements/1.1/"/>
    <ds:schemaRef ds:uri="http://schemas.microsoft.com/office/2006/metadata/properties"/>
    <ds:schemaRef ds:uri="http://purl.org/dc/dcmitype/"/>
    <ds:schemaRef ds:uri="http://schemas.microsoft.com/office/2006/documentManagement/types"/>
    <ds:schemaRef ds:uri="6daf8323-d1d2-4b2b-b840-4eff50d34000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8732</TotalTime>
  <Words>1250</Words>
  <Application>Microsoft Office PowerPoint</Application>
  <PresentationFormat>On-screen Show (4:3)</PresentationFormat>
  <Paragraphs>140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omic Sans MS</vt:lpstr>
      <vt:lpstr>굴림</vt:lpstr>
      <vt:lpstr>Arial</vt:lpstr>
      <vt:lpstr>Times New Roman</vt:lpstr>
      <vt:lpstr>Wingdings</vt:lpstr>
      <vt:lpstr>Celestial</vt:lpstr>
      <vt:lpstr>MathType 5.0 Equation</vt:lpstr>
      <vt:lpstr> Multimedia Chapter 8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삼성전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or resilince/concealment</dc:title>
  <dc:creator>chyim</dc:creator>
  <cp:lastModifiedBy>نايف بن سعيد بن علي الخزمري الزهراني</cp:lastModifiedBy>
  <cp:revision>570</cp:revision>
  <dcterms:created xsi:type="dcterms:W3CDTF">2002-10-14T02:23:24Z</dcterms:created>
  <dcterms:modified xsi:type="dcterms:W3CDTF">2023-10-19T00:0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6980EE198F692488F3083164EA14226</vt:lpwstr>
  </property>
</Properties>
</file>